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92" r:id="rId2"/>
    <p:sldId id="393" r:id="rId3"/>
    <p:sldId id="394" r:id="rId4"/>
    <p:sldId id="395" r:id="rId5"/>
    <p:sldId id="442" r:id="rId6"/>
    <p:sldId id="443" r:id="rId7"/>
    <p:sldId id="446" r:id="rId8"/>
    <p:sldId id="444" r:id="rId9"/>
    <p:sldId id="396" r:id="rId10"/>
    <p:sldId id="397" r:id="rId11"/>
    <p:sldId id="445" r:id="rId12"/>
    <p:sldId id="447" r:id="rId13"/>
    <p:sldId id="448" r:id="rId14"/>
    <p:sldId id="449" r:id="rId15"/>
    <p:sldId id="45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FFFF99"/>
    <a:srgbClr val="DDDDD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320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19AEBD-65D8-4BAA-9548-96829CEF2B53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A5BC2A-34AC-42C4-8653-F2C5B6325A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29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1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png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48837"/>
              </p:ext>
            </p:extLst>
          </p:nvPr>
        </p:nvGraphicFramePr>
        <p:xfrm>
          <a:off x="6072198" y="4353134"/>
          <a:ext cx="1143008" cy="123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0" name="Equation" r:id="rId3" imgW="330120" imgH="355320" progId="Equation.DSMT4">
                  <p:embed/>
                </p:oleObj>
              </mc:Choice>
              <mc:Fallback>
                <p:oleObj name="Equation" r:id="rId3" imgW="33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4353134"/>
                        <a:ext cx="1143008" cy="1238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64107"/>
              </p:ext>
            </p:extLst>
          </p:nvPr>
        </p:nvGraphicFramePr>
        <p:xfrm>
          <a:off x="1477797" y="3283154"/>
          <a:ext cx="1379690" cy="56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1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97" y="3283154"/>
                        <a:ext cx="1379690" cy="569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68228"/>
              </p:ext>
            </p:extLst>
          </p:nvPr>
        </p:nvGraphicFramePr>
        <p:xfrm>
          <a:off x="5357818" y="1567052"/>
          <a:ext cx="406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2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567052"/>
                        <a:ext cx="406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Line 14"/>
          <p:cNvSpPr>
            <a:spLocks noChangeShapeType="1"/>
          </p:cNvSpPr>
          <p:nvPr/>
        </p:nvSpPr>
        <p:spPr bwMode="auto">
          <a:xfrm>
            <a:off x="5257800" y="2900561"/>
            <a:ext cx="35909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1" name="Freeform 15"/>
          <p:cNvSpPr>
            <a:spLocks/>
          </p:cNvSpPr>
          <p:nvPr/>
        </p:nvSpPr>
        <p:spPr bwMode="auto">
          <a:xfrm>
            <a:off x="5257800" y="1938536"/>
            <a:ext cx="3276600" cy="1955800"/>
          </a:xfrm>
          <a:custGeom>
            <a:avLst/>
            <a:gdLst>
              <a:gd name="T0" fmla="*/ 0 w 1824"/>
              <a:gd name="T1" fmla="*/ 2147483647 h 1104"/>
              <a:gd name="T2" fmla="*/ 2147483647 w 1824"/>
              <a:gd name="T3" fmla="*/ 0 h 1104"/>
              <a:gd name="T4" fmla="*/ 2147483647 w 1824"/>
              <a:gd name="T5" fmla="*/ 2147483647 h 1104"/>
              <a:gd name="T6" fmla="*/ 2147483647 w 1824"/>
              <a:gd name="T7" fmla="*/ 2147483647 h 1104"/>
              <a:gd name="T8" fmla="*/ 2147483647 w 1824"/>
              <a:gd name="T9" fmla="*/ 2147483647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4"/>
              <a:gd name="T16" fmla="*/ 0 h 1104"/>
              <a:gd name="T17" fmla="*/ 1824 w 1824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4" h="1104">
                <a:moveTo>
                  <a:pt x="0" y="528"/>
                </a:moveTo>
                <a:cubicBezTo>
                  <a:pt x="164" y="264"/>
                  <a:pt x="328" y="0"/>
                  <a:pt x="480" y="0"/>
                </a:cubicBezTo>
                <a:cubicBezTo>
                  <a:pt x="632" y="0"/>
                  <a:pt x="760" y="344"/>
                  <a:pt x="912" y="528"/>
                </a:cubicBezTo>
                <a:cubicBezTo>
                  <a:pt x="1064" y="712"/>
                  <a:pt x="1240" y="1104"/>
                  <a:pt x="1392" y="1104"/>
                </a:cubicBezTo>
                <a:cubicBezTo>
                  <a:pt x="1544" y="1104"/>
                  <a:pt x="1684" y="816"/>
                  <a:pt x="1824" y="52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7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02279"/>
              </p:ext>
            </p:extLst>
          </p:nvPr>
        </p:nvGraphicFramePr>
        <p:xfrm>
          <a:off x="4899025" y="2691011"/>
          <a:ext cx="377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3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691011"/>
                        <a:ext cx="377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5257800" y="1597224"/>
            <a:ext cx="0" cy="258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6883400" y="2848174"/>
            <a:ext cx="71438" cy="79375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Oval 22"/>
          <p:cNvSpPr>
            <a:spLocks noChangeArrowheads="1"/>
          </p:cNvSpPr>
          <p:nvPr/>
        </p:nvSpPr>
        <p:spPr bwMode="auto">
          <a:xfrm>
            <a:off x="6080125" y="1908374"/>
            <a:ext cx="73025" cy="79375"/>
          </a:xfrm>
          <a:prstGeom prst="ellipse">
            <a:avLst/>
          </a:prstGeom>
          <a:solidFill>
            <a:srgbClr val="FF33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0" lang="zh-CN" altLang="zh-CN" sz="3600" b="0"/>
          </a:p>
        </p:txBody>
      </p:sp>
      <p:graphicFrame>
        <p:nvGraphicFramePr>
          <p:cNvPr id="112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0487"/>
              </p:ext>
            </p:extLst>
          </p:nvPr>
        </p:nvGraphicFramePr>
        <p:xfrm>
          <a:off x="6153150" y="1597224"/>
          <a:ext cx="365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4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597224"/>
                        <a:ext cx="3651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21703"/>
              </p:ext>
            </p:extLst>
          </p:nvPr>
        </p:nvGraphicFramePr>
        <p:xfrm>
          <a:off x="8697913" y="3005336"/>
          <a:ext cx="36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5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913" y="3005336"/>
                        <a:ext cx="3698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Oval 25"/>
          <p:cNvSpPr>
            <a:spLocks noChangeArrowheads="1"/>
          </p:cNvSpPr>
          <p:nvPr/>
        </p:nvSpPr>
        <p:spPr bwMode="auto">
          <a:xfrm>
            <a:off x="7702550" y="3835599"/>
            <a:ext cx="73025" cy="7937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7" name="Line 27"/>
          <p:cNvSpPr>
            <a:spLocks noChangeShapeType="1"/>
          </p:cNvSpPr>
          <p:nvPr/>
        </p:nvSpPr>
        <p:spPr bwMode="auto">
          <a:xfrm flipH="1">
            <a:off x="7543800" y="186233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7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33672"/>
              </p:ext>
            </p:extLst>
          </p:nvPr>
        </p:nvGraphicFramePr>
        <p:xfrm>
          <a:off x="7848600" y="1362274"/>
          <a:ext cx="3810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6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62274"/>
                        <a:ext cx="3810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9" name="Freeform 29"/>
          <p:cNvSpPr>
            <a:spLocks/>
          </p:cNvSpPr>
          <p:nvPr/>
        </p:nvSpPr>
        <p:spPr bwMode="auto">
          <a:xfrm>
            <a:off x="6072198" y="1995680"/>
            <a:ext cx="3276600" cy="1955800"/>
          </a:xfrm>
          <a:custGeom>
            <a:avLst/>
            <a:gdLst>
              <a:gd name="T0" fmla="*/ 0 w 1824"/>
              <a:gd name="T1" fmla="*/ 2147483647 h 1104"/>
              <a:gd name="T2" fmla="*/ 2147483647 w 1824"/>
              <a:gd name="T3" fmla="*/ 0 h 1104"/>
              <a:gd name="T4" fmla="*/ 2147483647 w 1824"/>
              <a:gd name="T5" fmla="*/ 2147483647 h 1104"/>
              <a:gd name="T6" fmla="*/ 2147483647 w 1824"/>
              <a:gd name="T7" fmla="*/ 2147483647 h 1104"/>
              <a:gd name="T8" fmla="*/ 2147483647 w 1824"/>
              <a:gd name="T9" fmla="*/ 2147483647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4"/>
              <a:gd name="T16" fmla="*/ 0 h 1104"/>
              <a:gd name="T17" fmla="*/ 1824 w 1824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4" h="1104">
                <a:moveTo>
                  <a:pt x="0" y="528"/>
                </a:moveTo>
                <a:cubicBezTo>
                  <a:pt x="164" y="264"/>
                  <a:pt x="328" y="0"/>
                  <a:pt x="480" y="0"/>
                </a:cubicBezTo>
                <a:cubicBezTo>
                  <a:pt x="632" y="0"/>
                  <a:pt x="760" y="344"/>
                  <a:pt x="912" y="528"/>
                </a:cubicBezTo>
                <a:cubicBezTo>
                  <a:pt x="1064" y="712"/>
                  <a:pt x="1240" y="1104"/>
                  <a:pt x="1392" y="1104"/>
                </a:cubicBezTo>
                <a:cubicBezTo>
                  <a:pt x="1544" y="1104"/>
                  <a:pt x="1684" y="816"/>
                  <a:pt x="1824" y="52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0" y="424044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3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7174"/>
              </p:ext>
            </p:extLst>
          </p:nvPr>
        </p:nvGraphicFramePr>
        <p:xfrm>
          <a:off x="731838" y="3995936"/>
          <a:ext cx="36353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7" name="Equation" r:id="rId17" imgW="1282680" imgH="355320" progId="Equation.DSMT4">
                  <p:embed/>
                </p:oleObj>
              </mc:Choice>
              <mc:Fallback>
                <p:oleObj name="Equation" r:id="rId17" imgW="1282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995936"/>
                        <a:ext cx="3635375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12"/>
          <p:cNvSpPr>
            <a:spLocks/>
          </p:cNvSpPr>
          <p:nvPr/>
        </p:nvSpPr>
        <p:spPr bwMode="auto">
          <a:xfrm rot="10800000">
            <a:off x="2857488" y="1852804"/>
            <a:ext cx="3243262" cy="1955800"/>
          </a:xfrm>
          <a:custGeom>
            <a:avLst/>
            <a:gdLst>
              <a:gd name="T0" fmla="*/ 0 w 1824"/>
              <a:gd name="T1" fmla="*/ 2147483647 h 1104"/>
              <a:gd name="T2" fmla="*/ 2147483647 w 1824"/>
              <a:gd name="T3" fmla="*/ 0 h 1104"/>
              <a:gd name="T4" fmla="*/ 2147483647 w 1824"/>
              <a:gd name="T5" fmla="*/ 2147483647 h 1104"/>
              <a:gd name="T6" fmla="*/ 2147483647 w 1824"/>
              <a:gd name="T7" fmla="*/ 2147483647 h 1104"/>
              <a:gd name="T8" fmla="*/ 2147483647 w 1824"/>
              <a:gd name="T9" fmla="*/ 2147483647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4"/>
              <a:gd name="T16" fmla="*/ 0 h 1104"/>
              <a:gd name="T17" fmla="*/ 1824 w 1824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4" h="1104">
                <a:moveTo>
                  <a:pt x="0" y="528"/>
                </a:moveTo>
                <a:cubicBezTo>
                  <a:pt x="164" y="264"/>
                  <a:pt x="328" y="0"/>
                  <a:pt x="480" y="0"/>
                </a:cubicBezTo>
                <a:cubicBezTo>
                  <a:pt x="632" y="0"/>
                  <a:pt x="760" y="344"/>
                  <a:pt x="912" y="528"/>
                </a:cubicBezTo>
                <a:cubicBezTo>
                  <a:pt x="1064" y="712"/>
                  <a:pt x="1240" y="1104"/>
                  <a:pt x="1392" y="1104"/>
                </a:cubicBezTo>
                <a:cubicBezTo>
                  <a:pt x="1544" y="1104"/>
                  <a:pt x="1684" y="816"/>
                  <a:pt x="1824" y="528"/>
                </a:cubicBezTo>
              </a:path>
            </a:pathLst>
          </a:custGeom>
          <a:noFill/>
          <a:ln w="28575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 flipV="1">
            <a:off x="2786050" y="1709928"/>
            <a:ext cx="2143140" cy="22145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矩形 28"/>
          <p:cNvSpPr/>
          <p:nvPr/>
        </p:nvSpPr>
        <p:spPr bwMode="auto">
          <a:xfrm>
            <a:off x="4714876" y="3353002"/>
            <a:ext cx="500066" cy="50006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614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92906"/>
              </p:ext>
            </p:extLst>
          </p:nvPr>
        </p:nvGraphicFramePr>
        <p:xfrm>
          <a:off x="761312" y="1852804"/>
          <a:ext cx="42116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8" name="Equation" r:id="rId19" imgW="1485720" imgH="393480" progId="Equation.3">
                  <p:embed/>
                </p:oleObj>
              </mc:Choice>
              <mc:Fallback>
                <p:oleObj name="Equation" r:id="rId19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12" y="1852804"/>
                        <a:ext cx="4211637" cy="127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7584" y="404664"/>
            <a:ext cx="8316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一平面简谐波，沿</a:t>
            </a:r>
            <a:r>
              <a:rPr lang="en-US" altLang="zh-CN" sz="2800" b="1" dirty="0" smtClean="0"/>
              <a:t>x</a:t>
            </a:r>
            <a:r>
              <a:rPr lang="zh-CN" altLang="en-US" sz="2800" b="1" dirty="0" smtClean="0"/>
              <a:t>轴负方向传播，角频率为</a:t>
            </a:r>
            <a:r>
              <a:rPr lang="el-GR" altLang="zh-CN" sz="2800" b="1" dirty="0" smtClean="0">
                <a:latin typeface="Times New Roman"/>
                <a:cs typeface="Times New Roman"/>
              </a:rPr>
              <a:t>ω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， 波速为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u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。</a:t>
            </a:r>
            <a:r>
              <a:rPr lang="zh-CN" altLang="en-US" sz="2800" b="1" dirty="0" smtClean="0"/>
              <a:t>设</a:t>
            </a:r>
            <a:r>
              <a:rPr lang="en-US" altLang="zh-CN" sz="2800" b="1" dirty="0" smtClean="0"/>
              <a:t>t=T/4</a:t>
            </a:r>
            <a:r>
              <a:rPr lang="zh-CN" altLang="en-US" sz="2800" b="1" dirty="0" smtClean="0"/>
              <a:t>时刻的波形如图，则该波的表达式为</a:t>
            </a:r>
            <a:endParaRPr lang="en-US" altLang="zh-CN" sz="2800" b="1" dirty="0" smtClean="0"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59832" y="5166845"/>
            <a:ext cx="10390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82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32"/>
          <p:cNvSpPr txBox="1">
            <a:spLocks noChangeArrowheads="1"/>
          </p:cNvSpPr>
          <p:nvPr/>
        </p:nvSpPr>
        <p:spPr bwMode="auto">
          <a:xfrm>
            <a:off x="0" y="139681"/>
            <a:ext cx="12618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10-29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35710"/>
              </p:ext>
            </p:extLst>
          </p:nvPr>
        </p:nvGraphicFramePr>
        <p:xfrm>
          <a:off x="1907704" y="3284984"/>
          <a:ext cx="27178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84984"/>
                        <a:ext cx="27178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3626"/>
              </p:ext>
            </p:extLst>
          </p:nvPr>
        </p:nvGraphicFramePr>
        <p:xfrm>
          <a:off x="1908274" y="4712580"/>
          <a:ext cx="23987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1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74" y="4712580"/>
                        <a:ext cx="23987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7298" y="4283952"/>
            <a:ext cx="3090890" cy="981076"/>
            <a:chOff x="3360" y="2904"/>
            <a:chExt cx="2352" cy="618"/>
          </a:xfrm>
        </p:grpSpPr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3589" y="3406"/>
              <a:ext cx="46" cy="4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5330" y="3336"/>
              <a:ext cx="46" cy="4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681" y="3234"/>
              <a:ext cx="5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689" y="3234"/>
              <a:ext cx="5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3360" y="3277"/>
            <a:ext cx="20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62" name="Equation" r:id="rId7" imgW="114120" imgH="139680" progId="Equation.3">
                    <p:embed/>
                  </p:oleObj>
                </mc:Choice>
                <mc:Fallback>
                  <p:oleObj name="Equation" r:id="rId7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77"/>
                          <a:ext cx="20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5433" y="3257"/>
            <a:ext cx="27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63" name="Equation" r:id="rId9" imgW="152280" imgH="164880" progId="Equation.3">
                    <p:embed/>
                  </p:oleObj>
                </mc:Choice>
                <mc:Fallback>
                  <p:oleObj name="Equation" r:id="rId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" y="3257"/>
                          <a:ext cx="27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3978" y="2904"/>
            <a:ext cx="27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64" name="Equation" r:id="rId11" imgW="152280" imgH="228600" progId="Equation.3">
                    <p:embed/>
                  </p:oleObj>
                </mc:Choice>
                <mc:Fallback>
                  <p:oleObj name="Equation" r:id="rId1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904"/>
                          <a:ext cx="27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4700" y="2905"/>
            <a:ext cx="302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65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905"/>
                          <a:ext cx="302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133872" y="188640"/>
            <a:ext cx="797463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警车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速度在静止的空气中行驶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假设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车上警笛的频率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静止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站在路边的人听到警车驶近和离去时的警笛声波频率；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如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警车追赶一辆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速度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客车，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客车上人听到的警笛声波频率是多少？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空气中声速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33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5400" y="188640"/>
            <a:ext cx="12618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10-30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679336"/>
            <a:ext cx="87219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军事演习中，有两艘潜艇在水中相向而行，甲的速度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.0km·h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乙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速度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.0km·h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所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甲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潜艇发出一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声音信号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声波在水中的传播速度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7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m·h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：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乙潜艇接收到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信号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；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甲潜艇接收到的从乙潜艇反射回来的信号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频率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05884"/>
              </p:ext>
            </p:extLst>
          </p:nvPr>
        </p:nvGraphicFramePr>
        <p:xfrm>
          <a:off x="3491880" y="3573016"/>
          <a:ext cx="23352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5" name="公式" r:id="rId3" imgW="812520" imgH="431640" progId="Equation.3">
                  <p:embed/>
                </p:oleObj>
              </mc:Choice>
              <mc:Fallback>
                <p:oleObj name="公式" r:id="rId3" imgW="812520" imgH="431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73016"/>
                        <a:ext cx="2335212" cy="12382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54769"/>
              </p:ext>
            </p:extLst>
          </p:nvPr>
        </p:nvGraphicFramePr>
        <p:xfrm>
          <a:off x="3491880" y="4869160"/>
          <a:ext cx="24066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公式" r:id="rId5" imgW="838080" imgH="444240" progId="Equation.3">
                  <p:embed/>
                </p:oleObj>
              </mc:Choice>
              <mc:Fallback>
                <p:oleObj name="公式" r:id="rId5" imgW="838080" imgH="4442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69160"/>
                        <a:ext cx="240665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38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214290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9-24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844824"/>
            <a:ext cx="2232248" cy="246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960966" y="243861"/>
            <a:ext cx="77874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一劲度系数为</a:t>
            </a:r>
            <a:r>
              <a:rPr lang="en-US" altLang="zh-CN" sz="2400" b="1" dirty="0"/>
              <a:t>k</a:t>
            </a:r>
            <a:r>
              <a:rPr lang="zh-CN" altLang="en-US" sz="2400" b="1" dirty="0"/>
              <a:t>的轻弹簧，其下挂有一质量为</a:t>
            </a:r>
            <a:r>
              <a:rPr lang="en-US" altLang="zh-CN" sz="2400" b="1" dirty="0"/>
              <a:t>m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的空盘。现有一质量为</a:t>
            </a:r>
            <a:r>
              <a:rPr lang="en-US" altLang="zh-CN" sz="2400" b="1" dirty="0"/>
              <a:t>m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的物体从盘上方高为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处自由落到盘中，并和盘粘在一起振动。</a:t>
            </a:r>
            <a:r>
              <a:rPr lang="zh-CN" altLang="en-US" sz="2400" b="1" dirty="0" smtClean="0"/>
              <a:t>问：</a:t>
            </a:r>
            <a:r>
              <a:rPr lang="en-US" altLang="zh-CN" sz="2400" b="1" dirty="0" smtClean="0"/>
              <a:t>(1)</a:t>
            </a:r>
            <a:r>
              <a:rPr lang="zh-CN" altLang="en-US" sz="2400" b="1" dirty="0" smtClean="0"/>
              <a:t>此时的振动周期与空盘振动的周期有何不同？</a:t>
            </a:r>
            <a:r>
              <a:rPr lang="en-US" altLang="zh-CN" sz="2400" b="1" dirty="0" smtClean="0"/>
              <a:t>(2) </a:t>
            </a:r>
            <a:r>
              <a:rPr lang="zh-CN" altLang="en-US" sz="2400" b="1" dirty="0" smtClean="0"/>
              <a:t>此时的振幅？</a:t>
            </a:r>
            <a:endParaRPr lang="zh-CN" altLang="en-US" sz="24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96042"/>
              </p:ext>
            </p:extLst>
          </p:nvPr>
        </p:nvGraphicFramePr>
        <p:xfrm>
          <a:off x="787418" y="1871110"/>
          <a:ext cx="2467841" cy="10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4" imgW="1079280" imgH="444240" progId="Equation.DSMT4">
                  <p:embed/>
                </p:oleObj>
              </mc:Choice>
              <mc:Fallback>
                <p:oleObj name="Equation" r:id="rId4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18" y="1871110"/>
                        <a:ext cx="2467841" cy="100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3959"/>
              </p:ext>
            </p:extLst>
          </p:nvPr>
        </p:nvGraphicFramePr>
        <p:xfrm>
          <a:off x="539552" y="3068960"/>
          <a:ext cx="22177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6" imgW="1091726" imgH="533169" progId="Equation.3">
                  <p:embed/>
                </p:oleObj>
              </mc:Choice>
              <mc:Fallback>
                <p:oleObj name="Equation" r:id="rId6" imgW="1091726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68960"/>
                        <a:ext cx="22177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99764"/>
              </p:ext>
            </p:extLst>
          </p:nvPr>
        </p:nvGraphicFramePr>
        <p:xfrm>
          <a:off x="3246438" y="2997200"/>
          <a:ext cx="1930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2997200"/>
                        <a:ext cx="1930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71541"/>
              </p:ext>
            </p:extLst>
          </p:nvPr>
        </p:nvGraphicFramePr>
        <p:xfrm>
          <a:off x="3083088" y="3645024"/>
          <a:ext cx="3433128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10" imgW="1536480" imgH="253800" progId="Equation.DSMT4">
                  <p:embed/>
                </p:oleObj>
              </mc:Choice>
              <mc:Fallback>
                <p:oleObj name="Equation" r:id="rId10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088" y="3645024"/>
                        <a:ext cx="3433128" cy="53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68373"/>
              </p:ext>
            </p:extLst>
          </p:nvPr>
        </p:nvGraphicFramePr>
        <p:xfrm>
          <a:off x="598867" y="4437112"/>
          <a:ext cx="4251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5" name="Equation" r:id="rId12" imgW="1892160" imgH="393480" progId="Equation.DSMT4">
                  <p:embed/>
                </p:oleObj>
              </mc:Choice>
              <mc:Fallback>
                <p:oleObj name="Equation" r:id="rId12" imgW="1892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67" y="4437112"/>
                        <a:ext cx="42513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42822"/>
              </p:ext>
            </p:extLst>
          </p:nvPr>
        </p:nvGraphicFramePr>
        <p:xfrm>
          <a:off x="638240" y="5517232"/>
          <a:ext cx="8075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6" name="Equation" r:id="rId14" imgW="3593880" imgH="393480" progId="Equation.DSMT4">
                  <p:embed/>
                </p:oleObj>
              </mc:Choice>
              <mc:Fallback>
                <p:oleObj name="Equation" r:id="rId14" imgW="359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0" y="5517232"/>
                        <a:ext cx="80756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78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243861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18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波形图，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是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0.1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的波形图。已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&gt;0.1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写出波动方程表达式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564" y="1197968"/>
            <a:ext cx="38481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30076"/>
              </p:ext>
            </p:extLst>
          </p:nvPr>
        </p:nvGraphicFramePr>
        <p:xfrm>
          <a:off x="480714" y="1772816"/>
          <a:ext cx="7259638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2" name="Equation" r:id="rId4" imgW="3174840" imgH="1447560" progId="Equation.DSMT4">
                  <p:embed/>
                </p:oleObj>
              </mc:Choice>
              <mc:Fallback>
                <p:oleObj name="Equation" r:id="rId4" imgW="3174840" imgH="14475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14" y="1772816"/>
                        <a:ext cx="7259638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78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496" y="44624"/>
            <a:ext cx="91085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26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一运动方程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s</a:t>
            </a:r>
            <a:r>
              <a:rPr lang="el-GR" altLang="zh-CN" sz="2800" b="1" dirty="0" smtClean="0">
                <a:latin typeface="Times New Roman"/>
                <a:cs typeface="Times New Roman"/>
              </a:rPr>
              <a:t>ω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的平面波波源，产生的波沿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x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轴正、负方向传播。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M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为波密介质的反射面，距波源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3/4</a:t>
            </a:r>
            <a:r>
              <a:rPr lang="el-GR" altLang="zh-CN" sz="2800" b="1" dirty="0" smtClean="0">
                <a:latin typeface="Times New Roman"/>
                <a:cs typeface="Times New Roman"/>
              </a:rPr>
              <a:t>λ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。求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: 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(1)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波源所发射的波沿波源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O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左右传播的波动方程；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(2)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在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MN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处反射波的波动方程；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(3)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在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O—MN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区域内形成的驻波方程，以及波节和波腹的位置；</a:t>
            </a:r>
            <a:r>
              <a:rPr lang="en-US" altLang="zh-CN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(4)x&gt;0</a:t>
            </a:r>
            <a:r>
              <a:rPr lang="zh-CN" altLang="en-US" sz="2800" b="1" dirty="0" smtClean="0">
                <a:latin typeface="Times New Roman"/>
                <a:cs typeface="Times New Roman"/>
                <a:sym typeface="Wingdings" panose="05000000000000000000" pitchFamily="2" charset="2"/>
              </a:rPr>
              <a:t>区域内合成波的波动方程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276872"/>
            <a:ext cx="3199996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19124"/>
              </p:ext>
            </p:extLst>
          </p:nvPr>
        </p:nvGraphicFramePr>
        <p:xfrm>
          <a:off x="179388" y="2599010"/>
          <a:ext cx="7567612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3" name="Equation" r:id="rId4" imgW="3162240" imgH="2019240" progId="Equation.DSMT4">
                  <p:embed/>
                </p:oleObj>
              </mc:Choice>
              <mc:Fallback>
                <p:oleObj name="Equation" r:id="rId4" imgW="316224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99010"/>
                        <a:ext cx="7567612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54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243861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3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在下述两种情况下，求长度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5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风琴管的基频和前四个谐频。设声速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0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管子两端开口；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管子的一端封闭，一端开口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21273"/>
              </p:ext>
            </p:extLst>
          </p:nvPr>
        </p:nvGraphicFramePr>
        <p:xfrm>
          <a:off x="683568" y="1700808"/>
          <a:ext cx="6719570" cy="228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6" name="Equation" r:id="rId3" imgW="2552400" imgH="1028520" progId="Equation.DSMT4">
                  <p:embed/>
                </p:oleObj>
              </mc:Choice>
              <mc:Fallback>
                <p:oleObj name="Equation" r:id="rId3" imgW="2552400" imgH="1028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6719570" cy="228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54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Box 1"/>
          <p:cNvSpPr txBox="1">
            <a:spLocks noChangeArrowheads="1"/>
          </p:cNvSpPr>
          <p:nvPr/>
        </p:nvSpPr>
        <p:spPr bwMode="auto">
          <a:xfrm>
            <a:off x="135063" y="176183"/>
            <a:ext cx="936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8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4193" y="2852936"/>
            <a:ext cx="11416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1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75569"/>
              </p:ext>
            </p:extLst>
          </p:nvPr>
        </p:nvGraphicFramePr>
        <p:xfrm>
          <a:off x="1835696" y="1702096"/>
          <a:ext cx="1143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9" name="Equation" r:id="rId3" imgW="520560" imgH="469800" progId="Equation.3">
                  <p:embed/>
                </p:oleObj>
              </mc:Choice>
              <mc:Fallback>
                <p:oleObj name="Equation" r:id="rId3" imgW="520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02096"/>
                        <a:ext cx="11430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83293"/>
              </p:ext>
            </p:extLst>
          </p:nvPr>
        </p:nvGraphicFramePr>
        <p:xfrm>
          <a:off x="4547739" y="1916832"/>
          <a:ext cx="2720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Equation" r:id="rId5" imgW="952200" imgH="164880" progId="Equation.DSMT4">
                  <p:embed/>
                </p:oleObj>
              </mc:Choice>
              <mc:Fallback>
                <p:oleObj name="Equation" r:id="rId5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739" y="1916832"/>
                        <a:ext cx="27209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3864"/>
              </p:ext>
            </p:extLst>
          </p:nvPr>
        </p:nvGraphicFramePr>
        <p:xfrm>
          <a:off x="2267744" y="4869160"/>
          <a:ext cx="4211638" cy="113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1" name="Equation" r:id="rId7" imgW="1485720" imgH="393480" progId="Equation.3">
                  <p:embed/>
                </p:oleObj>
              </mc:Choice>
              <mc:Fallback>
                <p:oleObj name="Equation" r:id="rId7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869160"/>
                        <a:ext cx="4211638" cy="1133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11080" y="5949280"/>
            <a:ext cx="59522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说明原点的位置，坐标轴的正向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538" y="305653"/>
            <a:ext cx="80724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频率为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25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简谐纵沿细长的金属棒传播，棒的弹性模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=1.9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/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棒的密度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7.6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求该纵波的波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24136" y="2906941"/>
            <a:ext cx="77403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源作简谐振动，其运动方程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4.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(240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式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它所形成的波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速度沿一直线传播。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求波的周期和波长；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写出波动方程。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5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214290"/>
            <a:ext cx="11416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14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61335"/>
              </p:ext>
            </p:extLst>
          </p:nvPr>
        </p:nvGraphicFramePr>
        <p:xfrm>
          <a:off x="2071670" y="3212976"/>
          <a:ext cx="4427538" cy="109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3" name="Equation" r:id="rId3" imgW="1562040" imgH="393480" progId="Equation.3">
                  <p:embed/>
                </p:oleObj>
              </mc:Choice>
              <mc:Fallback>
                <p:oleObj name="Equation" r:id="rId3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212976"/>
                        <a:ext cx="4427538" cy="10944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07704" y="2772217"/>
            <a:ext cx="51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原点的位置，坐标轴的正向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242694" name="Picture 6" descr="C:\Users\Administrator\AppData\Roaming\Tencent\Users\2024589530\QQ\WinTemp\RichOle\ZFJ[K20}$LPYEX_90)8J(_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7148" y="4313616"/>
            <a:ext cx="8078256" cy="257176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080120" y="116632"/>
            <a:ext cx="817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一平面简谐波，已知波线上某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运动规律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就图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(b)(c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出的三种坐标取法，分别列出波动方程，并用这三个方程来描述与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运动规律。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2311"/>
              </p:ext>
            </p:extLst>
          </p:nvPr>
        </p:nvGraphicFramePr>
        <p:xfrm>
          <a:off x="1691680" y="1773436"/>
          <a:ext cx="513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4" name="Equation" r:id="rId6" imgW="1917360" imgH="457200" progId="Equation.DSMT4">
                  <p:embed/>
                </p:oleObj>
              </mc:Choice>
              <mc:Fallback>
                <p:oleObj name="Equation" r:id="rId6" imgW="191736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3436"/>
                        <a:ext cx="5130800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64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1"/>
          <p:cNvSpPr txBox="1">
            <a:spLocks noChangeArrowheads="1"/>
          </p:cNvSpPr>
          <p:nvPr/>
        </p:nvSpPr>
        <p:spPr bwMode="auto">
          <a:xfrm>
            <a:off x="0" y="44624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214283" y="3041576"/>
            <a:ext cx="86781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能流密度</a:t>
            </a:r>
            <a:r>
              <a:rPr lang="en-US" altLang="zh-CN" sz="3200" dirty="0"/>
              <a:t>:  </a:t>
            </a:r>
            <a:r>
              <a:rPr lang="zh-CN" altLang="en-US" sz="3200" dirty="0"/>
              <a:t>单位面积的平均</a:t>
            </a:r>
            <a:r>
              <a:rPr lang="zh-CN" altLang="en-US" sz="3200" dirty="0">
                <a:solidFill>
                  <a:srgbClr val="FF0000"/>
                </a:solidFill>
              </a:rPr>
              <a:t>能流（即功率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r>
              <a:rPr lang="en-US" altLang="zh-CN" sz="3200" dirty="0" smtClean="0"/>
              <a:t>P57</a:t>
            </a:r>
            <a:endParaRPr lang="zh-CN" altLang="en-US" sz="3200" dirty="0"/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35977"/>
              </p:ext>
            </p:extLst>
          </p:nvPr>
        </p:nvGraphicFramePr>
        <p:xfrm>
          <a:off x="3419872" y="1700808"/>
          <a:ext cx="2546049" cy="11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7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700808"/>
                        <a:ext cx="2546049" cy="1124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18288" y="3789040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2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1044741" y="6137100"/>
            <a:ext cx="1571625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 flipV="1">
            <a:off x="1044741" y="5558754"/>
            <a:ext cx="1571625" cy="571500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 rot="5400000">
            <a:off x="2329823" y="5845297"/>
            <a:ext cx="5715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16349" y="5278134"/>
            <a:ext cx="37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P</a:t>
            </a:r>
            <a:endParaRPr lang="zh-CN" altLang="en-US" i="1" dirty="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58991" y="6058816"/>
            <a:ext cx="390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endParaRPr lang="zh-CN" altLang="en-US" i="1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473473" y="6135390"/>
            <a:ext cx="390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B</a:t>
            </a:r>
            <a:endParaRPr lang="zh-CN" altLang="en-US" i="1" dirty="0"/>
          </a:p>
        </p:txBody>
      </p:sp>
      <p:graphicFrame>
        <p:nvGraphicFramePr>
          <p:cNvPr id="1618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89533"/>
              </p:ext>
            </p:extLst>
          </p:nvPr>
        </p:nvGraphicFramePr>
        <p:xfrm>
          <a:off x="4067944" y="5352274"/>
          <a:ext cx="368793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352274"/>
                        <a:ext cx="368793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80120" y="116632"/>
            <a:ext cx="81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了保持波源的振动不变，需要消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W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功率，若波源发出的是球面波（设介质不吸收能量），求距离波源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0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的能流密度。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80120" y="3789040"/>
            <a:ext cx="81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两振动方向相同的平面简谐波分别位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点。设它们相位相同，且频率均为</a:t>
            </a:r>
            <a:r>
              <a:rPr lang="el-GR" altLang="zh-CN" sz="2800" b="1" dirty="0" smtClean="0">
                <a:latin typeface="Times New Roman"/>
                <a:cs typeface="Times New Roman"/>
              </a:rPr>
              <a:t>ν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H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波速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=0.5m/s.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处两列波的相位差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79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7974" y="116632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3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17210"/>
              </p:ext>
            </p:extLst>
          </p:nvPr>
        </p:nvGraphicFramePr>
        <p:xfrm>
          <a:off x="1907704" y="3356992"/>
          <a:ext cx="3742826" cy="119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5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56992"/>
                        <a:ext cx="3742826" cy="1194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32870"/>
              </p:ext>
            </p:extLst>
          </p:nvPr>
        </p:nvGraphicFramePr>
        <p:xfrm>
          <a:off x="2555776" y="5013176"/>
          <a:ext cx="2752424" cy="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5" imgW="774360" imgH="253800" progId="Equation.3">
                  <p:embed/>
                </p:oleObj>
              </mc:Choice>
              <mc:Fallback>
                <p:oleObj name="Equation" r:id="rId5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13176"/>
                        <a:ext cx="2752424" cy="848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80120" y="116632"/>
            <a:ext cx="78123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两相干波源分别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点，它们发出频率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波长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初相位相同的两列相干波，设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=3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线上的一点。求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自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发出的两列波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处的相位差；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两波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处干涉时的合振幅。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5546310" y="2890390"/>
            <a:ext cx="3490185" cy="699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5859884" y="2492896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en-US" altLang="zh-CN" sz="2000" i="1" dirty="0" smtClean="0">
                <a:solidFill>
                  <a:srgbClr val="1C1C1C"/>
                </a:solidFill>
              </a:rPr>
              <a:t>P</a:t>
            </a:r>
            <a:endParaRPr kumimoji="0" lang="en-US" altLang="zh-CN" sz="2000" i="1" dirty="0">
              <a:solidFill>
                <a:srgbClr val="1C1C1C"/>
              </a:solidFill>
            </a:endParaRPr>
          </a:p>
        </p:txBody>
      </p:sp>
      <p:sp>
        <p:nvSpPr>
          <p:cNvPr id="33" name="Line 70"/>
          <p:cNvSpPr>
            <a:spLocks noChangeShapeType="1"/>
          </p:cNvSpPr>
          <p:nvPr/>
        </p:nvSpPr>
        <p:spPr bwMode="auto">
          <a:xfrm>
            <a:off x="5868574" y="2382391"/>
            <a:ext cx="238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72"/>
          <p:cNvSpPr txBox="1">
            <a:spLocks noChangeArrowheads="1"/>
          </p:cNvSpPr>
          <p:nvPr/>
        </p:nvSpPr>
        <p:spPr bwMode="auto">
          <a:xfrm>
            <a:off x="7599201" y="2430016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en-US" altLang="zh-CN" sz="2400" i="1" dirty="0" smtClean="0">
                <a:solidFill>
                  <a:srgbClr val="1C1C1C"/>
                </a:solidFill>
              </a:rPr>
              <a:t>Q</a:t>
            </a:r>
            <a:endParaRPr kumimoji="0" lang="en-US" altLang="zh-CN" sz="2400" i="1" dirty="0">
              <a:solidFill>
                <a:srgbClr val="1C1C1C"/>
              </a:solidFill>
            </a:endParaRPr>
          </a:p>
        </p:txBody>
      </p:sp>
      <p:sp>
        <p:nvSpPr>
          <p:cNvPr id="35" name="Oval 73"/>
          <p:cNvSpPr>
            <a:spLocks noChangeArrowheads="1"/>
          </p:cNvSpPr>
          <p:nvPr/>
        </p:nvSpPr>
        <p:spPr bwMode="auto">
          <a:xfrm>
            <a:off x="7802149" y="2852291"/>
            <a:ext cx="74613" cy="889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6" name="Line 74"/>
          <p:cNvSpPr>
            <a:spLocks noChangeShapeType="1"/>
          </p:cNvSpPr>
          <p:nvPr/>
        </p:nvSpPr>
        <p:spPr bwMode="auto">
          <a:xfrm>
            <a:off x="7846599" y="29364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76"/>
          <p:cNvSpPr>
            <a:spLocks noChangeShapeType="1"/>
          </p:cNvSpPr>
          <p:nvPr/>
        </p:nvSpPr>
        <p:spPr bwMode="auto">
          <a:xfrm flipV="1">
            <a:off x="6074949" y="3007866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Oval 73"/>
          <p:cNvSpPr>
            <a:spLocks noChangeArrowheads="1"/>
          </p:cNvSpPr>
          <p:nvPr/>
        </p:nvSpPr>
        <p:spPr bwMode="auto">
          <a:xfrm>
            <a:off x="6030448" y="2852936"/>
            <a:ext cx="74613" cy="889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" name="Line 74"/>
          <p:cNvSpPr>
            <a:spLocks noChangeShapeType="1"/>
          </p:cNvSpPr>
          <p:nvPr/>
        </p:nvSpPr>
        <p:spPr bwMode="auto">
          <a:xfrm>
            <a:off x="6074898" y="293707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588224" y="2996952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8637828" y="2420888"/>
            <a:ext cx="389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en-US" altLang="zh-CN" sz="2400" i="1" dirty="0" smtClean="0">
                <a:solidFill>
                  <a:srgbClr val="1C1C1C"/>
                </a:solidFill>
              </a:rPr>
              <a:t>R</a:t>
            </a:r>
            <a:endParaRPr kumimoji="0" lang="en-US" altLang="zh-CN" sz="2400" i="1" dirty="0">
              <a:solidFill>
                <a:srgbClr val="1C1C1C"/>
              </a:solidFill>
            </a:endParaRPr>
          </a:p>
        </p:txBody>
      </p:sp>
      <p:sp>
        <p:nvSpPr>
          <p:cNvPr id="43" name="Oval 73"/>
          <p:cNvSpPr>
            <a:spLocks noChangeArrowheads="1"/>
          </p:cNvSpPr>
          <p:nvPr/>
        </p:nvSpPr>
        <p:spPr bwMode="auto">
          <a:xfrm>
            <a:off x="8831960" y="2843163"/>
            <a:ext cx="74613" cy="889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4" name="Line 74"/>
          <p:cNvSpPr>
            <a:spLocks noChangeShapeType="1"/>
          </p:cNvSpPr>
          <p:nvPr/>
        </p:nvSpPr>
        <p:spPr bwMode="auto">
          <a:xfrm>
            <a:off x="8876410" y="29273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75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46606" y="476672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13740"/>
              </p:ext>
            </p:extLst>
          </p:nvPr>
        </p:nvGraphicFramePr>
        <p:xfrm>
          <a:off x="642237" y="4797152"/>
          <a:ext cx="4645025" cy="9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quation" r:id="rId3" imgW="1460160" imgH="393480" progId="Equation.3">
                  <p:embed/>
                </p:oleObj>
              </mc:Choice>
              <mc:Fallback>
                <p:oleObj name="Equation" r:id="rId3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37" y="4797152"/>
                        <a:ext cx="4645025" cy="9995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20387" y="620688"/>
            <a:ext cx="758618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图是干涉型消声器结构的原理图，利用这一结构可以消除噪声。当发动机排气噪声声波经管道到达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分成两路而在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遇，声波因干涉而相消。如果要消除频率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H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发动机排气噪声，求图中弯道与直管长度差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应为多少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声波速度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0m·s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429000"/>
            <a:ext cx="35718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52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16632"/>
            <a:ext cx="87129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24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两相干波波源位于同一介质中的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点，其振幅相等，频率皆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H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相位超前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距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波速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m/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试求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线上因干涉而静止的各点位置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512" y="1403151"/>
            <a:ext cx="40195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79512" y="2045166"/>
            <a:ext cx="2016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左侧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93409"/>
              </p:ext>
            </p:extLst>
          </p:nvPr>
        </p:nvGraphicFramePr>
        <p:xfrm>
          <a:off x="229814" y="2420888"/>
          <a:ext cx="8302626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4" imgW="3873240" imgH="393480" progId="Equation.DSMT4">
                  <p:embed/>
                </p:oleObj>
              </mc:Choice>
              <mc:Fallback>
                <p:oleObj name="Equation" r:id="rId4" imgW="387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814" y="2420888"/>
                        <a:ext cx="8302626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79512" y="3212976"/>
            <a:ext cx="2016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侧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24911"/>
              </p:ext>
            </p:extLst>
          </p:nvPr>
        </p:nvGraphicFramePr>
        <p:xfrm>
          <a:off x="663327" y="3522141"/>
          <a:ext cx="80851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Equation" r:id="rId6" imgW="3771720" imgH="393480" progId="Equation.DSMT4">
                  <p:embed/>
                </p:oleObj>
              </mc:Choice>
              <mc:Fallback>
                <p:oleObj name="Equation" r:id="rId6" imgW="377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327" y="3522141"/>
                        <a:ext cx="8085137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4345854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间：取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坐标原点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07219"/>
              </p:ext>
            </p:extLst>
          </p:nvPr>
        </p:nvGraphicFramePr>
        <p:xfrm>
          <a:off x="1282700" y="4788371"/>
          <a:ext cx="68865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Equation" r:id="rId8" imgW="3213000" imgH="609480" progId="Equation.DSMT4">
                  <p:embed/>
                </p:oleObj>
              </mc:Choice>
              <mc:Fallback>
                <p:oleObj name="Equation" r:id="rId8" imgW="3213000" imgH="609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788371"/>
                        <a:ext cx="68865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4315"/>
              </p:ext>
            </p:extLst>
          </p:nvPr>
        </p:nvGraphicFramePr>
        <p:xfrm>
          <a:off x="561230" y="6237312"/>
          <a:ext cx="7323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10" imgW="3416040" imgH="215640" progId="Equation.DSMT4">
                  <p:embed/>
                </p:oleObj>
              </mc:Choice>
              <mc:Fallback>
                <p:oleObj name="Equation" r:id="rId10" imgW="341604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30" y="6237312"/>
                        <a:ext cx="7323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90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406" y="285728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7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51097"/>
              </p:ext>
            </p:extLst>
          </p:nvPr>
        </p:nvGraphicFramePr>
        <p:xfrm>
          <a:off x="2357422" y="4975126"/>
          <a:ext cx="435771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0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975126"/>
                        <a:ext cx="435771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68744"/>
              </p:ext>
            </p:extLst>
          </p:nvPr>
        </p:nvGraphicFramePr>
        <p:xfrm>
          <a:off x="2428860" y="3546366"/>
          <a:ext cx="4870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1" name="公式" r:id="rId5" imgW="1574640" imgH="393480" progId="Equation.3">
                  <p:embed/>
                </p:oleObj>
              </mc:Choice>
              <mc:Fallback>
                <p:oleObj name="公式" r:id="rId5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46366"/>
                        <a:ext cx="487045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870502"/>
            <a:ext cx="8568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弦上的驻波方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0.03cos(1.6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cos(550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此驻波看成是由传播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反，振幅及波速均相等的两列相干波叠加而成的，求它们的振幅和波速；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相邻波节之间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距离；</a:t>
            </a: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求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3.0×10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位于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0.625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点的振动速度。</a:t>
            </a:r>
            <a:endParaRPr lang="zh-CN" altLang="en-US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28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38324" y="188640"/>
            <a:ext cx="114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10-28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6317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07032"/>
              </p:ext>
            </p:extLst>
          </p:nvPr>
        </p:nvGraphicFramePr>
        <p:xfrm>
          <a:off x="2357422" y="3322602"/>
          <a:ext cx="4643470" cy="111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8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322602"/>
                        <a:ext cx="4643470" cy="1114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72733"/>
              </p:ext>
            </p:extLst>
          </p:nvPr>
        </p:nvGraphicFramePr>
        <p:xfrm>
          <a:off x="2786050" y="4438749"/>
          <a:ext cx="29130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9" name="Equation" r:id="rId5" imgW="812520" imgH="355320" progId="Equation.DSMT4">
                  <p:embed/>
                </p:oleObj>
              </mc:Choice>
              <mc:Fallback>
                <p:oleObj name="Equation" r:id="rId5" imgW="812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438749"/>
                        <a:ext cx="291306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67274"/>
              </p:ext>
            </p:extLst>
          </p:nvPr>
        </p:nvGraphicFramePr>
        <p:xfrm>
          <a:off x="2792413" y="5518869"/>
          <a:ext cx="31861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0" name="Equation" r:id="rId7" imgW="888840" imgH="355320" progId="Equation.DSMT4">
                  <p:embed/>
                </p:oleObj>
              </mc:Choice>
              <mc:Fallback>
                <p:oleObj name="Equation" r:id="rId7" imgW="88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518869"/>
                        <a:ext cx="31861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59890" y="260648"/>
            <a:ext cx="856895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列余旋波沿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传播，波动表达式分别为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确定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上合振幅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6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那些点的位置。</a:t>
            </a:r>
            <a:endParaRPr lang="zh-CN" altLang="en-US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91471"/>
              </p:ext>
            </p:extLst>
          </p:nvPr>
        </p:nvGraphicFramePr>
        <p:xfrm>
          <a:off x="1691680" y="836712"/>
          <a:ext cx="48402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1" name="公式" r:id="rId9" imgW="1981080" imgH="431640" progId="Equation.3">
                  <p:embed/>
                </p:oleObj>
              </mc:Choice>
              <mc:Fallback>
                <p:oleObj name="公式" r:id="rId9" imgW="1981080" imgH="431640" progId="Equation.3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36712"/>
                        <a:ext cx="48402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13817"/>
              </p:ext>
            </p:extLst>
          </p:nvPr>
        </p:nvGraphicFramePr>
        <p:xfrm>
          <a:off x="1691680" y="1844824"/>
          <a:ext cx="4872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2" name="公式" r:id="rId11" imgW="1993680" imgH="431640" progId="Equation.3">
                  <p:embed/>
                </p:oleObj>
              </mc:Choice>
              <mc:Fallback>
                <p:oleObj name="公式" r:id="rId11" imgW="1993680" imgH="4316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48720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33243"/>
              </p:ext>
            </p:extLst>
          </p:nvPr>
        </p:nvGraphicFramePr>
        <p:xfrm>
          <a:off x="6156176" y="5805264"/>
          <a:ext cx="22352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3" name="公式" r:id="rId13" imgW="914400" imgH="190440" progId="Equation.3">
                  <p:embed/>
                </p:oleObj>
              </mc:Choice>
              <mc:Fallback>
                <p:oleObj name="公式" r:id="rId13" imgW="914400" imgH="1904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805264"/>
                        <a:ext cx="22352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60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42</TotalTime>
  <Words>974</Words>
  <Application>Microsoft Office PowerPoint</Application>
  <PresentationFormat>全屏显示(4:3)</PresentationFormat>
  <Paragraphs>59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ch</dc:creator>
  <cp:lastModifiedBy>陈殿勇</cp:lastModifiedBy>
  <cp:revision>189</cp:revision>
  <dcterms:modified xsi:type="dcterms:W3CDTF">2020-11-01T14:42:06Z</dcterms:modified>
</cp:coreProperties>
</file>